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D9E85" w14:textId="25D23695" w:rsidR="00AE49DF" w:rsidRDefault="0055029A" w:rsidP="00066C81">
      <w:pPr>
        <w:spacing w:after="0" w:line="240" w:lineRule="auto"/>
        <w:rPr>
          <w:rFonts w:asciiTheme="majorHAnsi" w:hAnsiTheme="majorHAnsi" w:cstheme="majorHAnsi"/>
          <w:b/>
          <w:bCs/>
          <w:color w:val="auto"/>
          <w:sz w:val="24"/>
          <w:szCs w:val="24"/>
        </w:rPr>
      </w:pPr>
      <w:r>
        <w:rPr>
          <w:rFonts w:asciiTheme="majorHAnsi" w:hAnsiTheme="majorHAnsi" w:cstheme="majorHAnsi"/>
          <w:b/>
          <w:bCs/>
          <w:color w:val="auto"/>
          <w:sz w:val="24"/>
          <w:szCs w:val="24"/>
        </w:rPr>
        <w:t>University of Leicester</w:t>
      </w:r>
    </w:p>
    <w:p w14:paraId="0C84AF80" w14:textId="594D6BE8" w:rsidR="0055029A" w:rsidRDefault="0055029A" w:rsidP="00066C81">
      <w:pPr>
        <w:spacing w:after="0" w:line="240" w:lineRule="auto"/>
        <w:rPr>
          <w:rFonts w:asciiTheme="majorHAnsi" w:hAnsiTheme="majorHAnsi" w:cstheme="majorHAnsi"/>
          <w:b/>
          <w:bCs/>
          <w:color w:val="auto"/>
          <w:sz w:val="24"/>
          <w:szCs w:val="24"/>
        </w:rPr>
      </w:pPr>
    </w:p>
    <w:p w14:paraId="0A319C25" w14:textId="2BD9677C" w:rsidR="0055029A" w:rsidRPr="0055029A" w:rsidRDefault="0055029A" w:rsidP="00066C81">
      <w:pPr>
        <w:spacing w:after="0" w:line="240" w:lineRule="auto"/>
        <w:rPr>
          <w:rFonts w:asciiTheme="majorHAnsi" w:hAnsiTheme="majorHAnsi" w:cstheme="majorHAnsi"/>
          <w:b/>
          <w:bCs/>
          <w:color w:val="auto"/>
          <w:sz w:val="24"/>
          <w:szCs w:val="24"/>
        </w:rPr>
      </w:pPr>
      <w:r>
        <w:rPr>
          <w:rFonts w:asciiTheme="majorHAnsi" w:hAnsiTheme="majorHAnsi" w:cstheme="majorHAnsi"/>
          <w:b/>
          <w:bCs/>
          <w:color w:val="auto"/>
          <w:sz w:val="24"/>
          <w:szCs w:val="24"/>
        </w:rPr>
        <w:t>EPSRC DLA Studentship</w:t>
      </w:r>
    </w:p>
    <w:p w14:paraId="1F075E5A" w14:textId="77777777" w:rsidR="00066C81" w:rsidRDefault="00066C81" w:rsidP="00066C81">
      <w:pPr>
        <w:spacing w:after="0" w:line="240" w:lineRule="auto"/>
      </w:pPr>
    </w:p>
    <w:tbl>
      <w:tblPr>
        <w:tblStyle w:val="TableGrid1"/>
        <w:tblW w:w="9034" w:type="dxa"/>
        <w:tblLayout w:type="fixed"/>
        <w:tblLook w:val="04A0" w:firstRow="1" w:lastRow="0" w:firstColumn="1" w:lastColumn="0" w:noHBand="0" w:noVBand="1"/>
      </w:tblPr>
      <w:tblGrid>
        <w:gridCol w:w="3227"/>
        <w:gridCol w:w="5807"/>
      </w:tblGrid>
      <w:tr w:rsidR="00572A67" w:rsidRPr="00066C81" w14:paraId="02121747" w14:textId="77777777" w:rsidTr="00ED69E6">
        <w:tc>
          <w:tcPr>
            <w:tcW w:w="3227" w:type="dxa"/>
            <w:shd w:val="clear" w:color="auto" w:fill="F2F2F2" w:themeFill="background1" w:themeFillShade="F2"/>
          </w:tcPr>
          <w:p w14:paraId="78BB6E55" w14:textId="77777777" w:rsidR="00572A67" w:rsidRPr="00066C81" w:rsidRDefault="00572A67" w:rsidP="00572A67">
            <w:pPr>
              <w:rPr>
                <w:b/>
              </w:rPr>
            </w:pPr>
            <w:r w:rsidRPr="00066C81">
              <w:rPr>
                <w:b/>
              </w:rPr>
              <w:t>First Supervisor</w:t>
            </w:r>
          </w:p>
        </w:tc>
        <w:tc>
          <w:tcPr>
            <w:tcW w:w="5807" w:type="dxa"/>
          </w:tcPr>
          <w:p w14:paraId="4984ADF3" w14:textId="65CE9C41" w:rsidR="00572A67" w:rsidRPr="00066C81" w:rsidRDefault="00572A67" w:rsidP="00572A67">
            <w:r>
              <w:t xml:space="preserve">Dr Alexander </w:t>
            </w:r>
            <w:proofErr w:type="spellStart"/>
            <w:r>
              <w:t>Pulis</w:t>
            </w:r>
            <w:proofErr w:type="spellEnd"/>
          </w:p>
        </w:tc>
      </w:tr>
      <w:tr w:rsidR="00572A67" w:rsidRPr="00066C81" w14:paraId="6DC0E45D" w14:textId="77777777" w:rsidTr="00ED69E6">
        <w:tc>
          <w:tcPr>
            <w:tcW w:w="3227" w:type="dxa"/>
            <w:shd w:val="clear" w:color="auto" w:fill="F2F2F2" w:themeFill="background1" w:themeFillShade="F2"/>
          </w:tcPr>
          <w:p w14:paraId="0B13A3A9" w14:textId="77777777" w:rsidR="00572A67" w:rsidRPr="00066C81" w:rsidRDefault="00572A67" w:rsidP="00572A67">
            <w:pPr>
              <w:rPr>
                <w:b/>
              </w:rPr>
            </w:pPr>
            <w:r w:rsidRPr="00066C81">
              <w:rPr>
                <w:b/>
              </w:rPr>
              <w:t>School/Department</w:t>
            </w:r>
          </w:p>
        </w:tc>
        <w:tc>
          <w:tcPr>
            <w:tcW w:w="5807" w:type="dxa"/>
          </w:tcPr>
          <w:p w14:paraId="0B7A4BF6" w14:textId="2C774467" w:rsidR="00572A67" w:rsidRPr="00066C81" w:rsidRDefault="00572A67" w:rsidP="00572A67">
            <w:r>
              <w:t>Chemistry</w:t>
            </w:r>
          </w:p>
        </w:tc>
      </w:tr>
      <w:tr w:rsidR="00572A67" w:rsidRPr="00066C81" w14:paraId="566BAE34" w14:textId="77777777" w:rsidTr="00BA13A1">
        <w:tc>
          <w:tcPr>
            <w:tcW w:w="3227" w:type="dxa"/>
            <w:shd w:val="clear" w:color="auto" w:fill="F2F2F2" w:themeFill="background1" w:themeFillShade="F2"/>
          </w:tcPr>
          <w:p w14:paraId="1C05A3B9" w14:textId="77777777" w:rsidR="00572A67" w:rsidRPr="00066C81" w:rsidRDefault="00572A67" w:rsidP="00572A67">
            <w:pPr>
              <w:rPr>
                <w:b/>
              </w:rPr>
            </w:pPr>
            <w:r w:rsidRPr="00066C81">
              <w:rPr>
                <w:b/>
              </w:rPr>
              <w:t xml:space="preserve">Email </w:t>
            </w:r>
          </w:p>
        </w:tc>
        <w:tc>
          <w:tcPr>
            <w:tcW w:w="5807" w:type="dxa"/>
          </w:tcPr>
          <w:p w14:paraId="28BF855B" w14:textId="42487EEB" w:rsidR="00572A67" w:rsidRPr="00066C81" w:rsidRDefault="002A3F74" w:rsidP="00572A67">
            <w:hyperlink r:id="rId5" w:history="1">
              <w:r w:rsidRPr="00BB04C1">
                <w:rPr>
                  <w:rStyle w:val="Hyperlink"/>
                </w:rPr>
                <w:t>a.pulis@le.ac.uk</w:t>
              </w:r>
            </w:hyperlink>
            <w:r>
              <w:t xml:space="preserve"> </w:t>
            </w:r>
          </w:p>
        </w:tc>
      </w:tr>
    </w:tbl>
    <w:p w14:paraId="7C06D8EE" w14:textId="77777777" w:rsidR="00066C81" w:rsidRDefault="00066C81" w:rsidP="00066C81">
      <w:pPr>
        <w:spacing w:after="0" w:line="240" w:lineRule="auto"/>
      </w:pPr>
    </w:p>
    <w:tbl>
      <w:tblPr>
        <w:tblStyle w:val="TableGrid"/>
        <w:tblW w:w="9034" w:type="dxa"/>
        <w:tblLayout w:type="fixed"/>
        <w:tblLook w:val="04A0" w:firstRow="1" w:lastRow="0" w:firstColumn="1" w:lastColumn="0" w:noHBand="0" w:noVBand="1"/>
      </w:tblPr>
      <w:tblGrid>
        <w:gridCol w:w="3256"/>
        <w:gridCol w:w="5778"/>
      </w:tblGrid>
      <w:tr w:rsidR="00C90893" w14:paraId="5A30D420" w14:textId="77777777" w:rsidTr="00066C81">
        <w:tc>
          <w:tcPr>
            <w:tcW w:w="3256" w:type="dxa"/>
            <w:shd w:val="clear" w:color="auto" w:fill="F2F2F2" w:themeFill="background1" w:themeFillShade="F2"/>
          </w:tcPr>
          <w:p w14:paraId="2DBD0CB6" w14:textId="77777777" w:rsidR="00C90893" w:rsidRPr="00B11D52" w:rsidRDefault="00C90893" w:rsidP="00C90893">
            <w:pPr>
              <w:rPr>
                <w:b/>
              </w:rPr>
            </w:pPr>
            <w:r>
              <w:rPr>
                <w:b/>
              </w:rPr>
              <w:t>Second Supervisor</w:t>
            </w:r>
          </w:p>
        </w:tc>
        <w:tc>
          <w:tcPr>
            <w:tcW w:w="5778" w:type="dxa"/>
          </w:tcPr>
          <w:p w14:paraId="489D6B79" w14:textId="45455C36" w:rsidR="00C90893" w:rsidRDefault="00C90893" w:rsidP="00C90893">
            <w:r w:rsidRPr="009127EA">
              <w:t>James Hodgkinson</w:t>
            </w:r>
          </w:p>
        </w:tc>
      </w:tr>
      <w:tr w:rsidR="00C90893" w14:paraId="04ACFF8B" w14:textId="77777777" w:rsidTr="00066C81">
        <w:tc>
          <w:tcPr>
            <w:tcW w:w="3256" w:type="dxa"/>
            <w:shd w:val="clear" w:color="auto" w:fill="F2F2F2" w:themeFill="background1" w:themeFillShade="F2"/>
          </w:tcPr>
          <w:p w14:paraId="1E46C14B" w14:textId="77777777" w:rsidR="00C90893" w:rsidRDefault="00C90893" w:rsidP="00C90893">
            <w:pPr>
              <w:rPr>
                <w:b/>
              </w:rPr>
            </w:pPr>
            <w:r>
              <w:rPr>
                <w:b/>
              </w:rPr>
              <w:t>School/Department</w:t>
            </w:r>
          </w:p>
        </w:tc>
        <w:tc>
          <w:tcPr>
            <w:tcW w:w="5778" w:type="dxa"/>
          </w:tcPr>
          <w:p w14:paraId="1B7222C7" w14:textId="49D88390" w:rsidR="00C90893" w:rsidRDefault="00C90893" w:rsidP="00C90893">
            <w:r>
              <w:t>Chemistry</w:t>
            </w:r>
          </w:p>
        </w:tc>
      </w:tr>
      <w:tr w:rsidR="00C90893" w14:paraId="1A47049C" w14:textId="77777777" w:rsidTr="0029160A">
        <w:tc>
          <w:tcPr>
            <w:tcW w:w="3256" w:type="dxa"/>
            <w:shd w:val="clear" w:color="auto" w:fill="F2F2F2" w:themeFill="background1" w:themeFillShade="F2"/>
          </w:tcPr>
          <w:p w14:paraId="7BD42367" w14:textId="77777777" w:rsidR="00C90893" w:rsidRDefault="00C90893" w:rsidP="00C90893">
            <w:pPr>
              <w:rPr>
                <w:b/>
              </w:rPr>
            </w:pPr>
            <w:r>
              <w:rPr>
                <w:b/>
              </w:rPr>
              <w:t xml:space="preserve">Email </w:t>
            </w:r>
          </w:p>
        </w:tc>
        <w:tc>
          <w:tcPr>
            <w:tcW w:w="5778" w:type="dxa"/>
          </w:tcPr>
          <w:p w14:paraId="4D06D5DB" w14:textId="40429CE5" w:rsidR="00C90893" w:rsidRDefault="002A3F74" w:rsidP="00C90893">
            <w:hyperlink r:id="rId6" w:history="1">
              <w:r w:rsidRPr="00BB04C1">
                <w:rPr>
                  <w:rStyle w:val="Hyperlink"/>
                </w:rPr>
                <w:t>jthodgkinson@leicester.ac.uk</w:t>
              </w:r>
            </w:hyperlink>
            <w:r>
              <w:t xml:space="preserve"> </w:t>
            </w:r>
          </w:p>
        </w:tc>
      </w:tr>
    </w:tbl>
    <w:p w14:paraId="3188842D" w14:textId="77777777" w:rsidR="00066C81" w:rsidRDefault="00066C81" w:rsidP="00066C81">
      <w:pPr>
        <w:spacing w:after="0" w:line="240" w:lineRule="auto"/>
      </w:pPr>
    </w:p>
    <w:tbl>
      <w:tblPr>
        <w:tblStyle w:val="TableGrid"/>
        <w:tblW w:w="9034" w:type="dxa"/>
        <w:tblLayout w:type="fixed"/>
        <w:tblLook w:val="04A0" w:firstRow="1" w:lastRow="0" w:firstColumn="1" w:lastColumn="0" w:noHBand="0" w:noVBand="1"/>
      </w:tblPr>
      <w:tblGrid>
        <w:gridCol w:w="3256"/>
        <w:gridCol w:w="5778"/>
      </w:tblGrid>
      <w:tr w:rsidR="00066C81" w14:paraId="48BAF998" w14:textId="77777777" w:rsidTr="00066C81">
        <w:tc>
          <w:tcPr>
            <w:tcW w:w="3256" w:type="dxa"/>
            <w:shd w:val="clear" w:color="auto" w:fill="F2F2F2" w:themeFill="background1" w:themeFillShade="F2"/>
          </w:tcPr>
          <w:p w14:paraId="5D439254" w14:textId="77777777" w:rsidR="00066C81" w:rsidRPr="00B11D52" w:rsidRDefault="00066C81" w:rsidP="00ED69E6">
            <w:pPr>
              <w:rPr>
                <w:b/>
              </w:rPr>
            </w:pPr>
            <w:r>
              <w:rPr>
                <w:b/>
              </w:rPr>
              <w:t>Additional Supervisor</w:t>
            </w:r>
          </w:p>
        </w:tc>
        <w:tc>
          <w:tcPr>
            <w:tcW w:w="5778" w:type="dxa"/>
          </w:tcPr>
          <w:p w14:paraId="04519482" w14:textId="4634CC83" w:rsidR="00066C81" w:rsidRDefault="00066C81" w:rsidP="00ED69E6"/>
        </w:tc>
      </w:tr>
    </w:tbl>
    <w:p w14:paraId="4806292A" w14:textId="77777777" w:rsidR="00066C81" w:rsidRDefault="00066C81" w:rsidP="00066C81">
      <w:pPr>
        <w:spacing w:after="0" w:line="240" w:lineRule="auto"/>
        <w:rPr>
          <w:b/>
          <w:u w:val="single"/>
        </w:rPr>
      </w:pPr>
    </w:p>
    <w:p w14:paraId="2F660E25" w14:textId="77777777" w:rsidR="00066C81" w:rsidRPr="006B05B2" w:rsidRDefault="00066C81" w:rsidP="00066C81">
      <w:pPr>
        <w:spacing w:after="0" w:line="240" w:lineRule="auto"/>
        <w:rPr>
          <w:b/>
          <w:i/>
        </w:rPr>
      </w:pPr>
      <w:r w:rsidRPr="006B05B2">
        <w:rPr>
          <w:b/>
        </w:rPr>
        <w:t xml:space="preserve">Section 2 – </w:t>
      </w:r>
      <w:r w:rsidRPr="006B05B2">
        <w:rPr>
          <w:b/>
          <w:i/>
        </w:rPr>
        <w:t>Project Information</w:t>
      </w:r>
    </w:p>
    <w:tbl>
      <w:tblPr>
        <w:tblStyle w:val="TableGrid"/>
        <w:tblW w:w="0" w:type="auto"/>
        <w:tblLook w:val="04A0" w:firstRow="1" w:lastRow="0" w:firstColumn="1" w:lastColumn="0" w:noHBand="0" w:noVBand="1"/>
      </w:tblPr>
      <w:tblGrid>
        <w:gridCol w:w="2246"/>
        <w:gridCol w:w="7036"/>
      </w:tblGrid>
      <w:tr w:rsidR="00066C81" w14:paraId="6E42E9E7" w14:textId="77777777" w:rsidTr="00103312">
        <w:tc>
          <w:tcPr>
            <w:tcW w:w="2246" w:type="dxa"/>
            <w:shd w:val="clear" w:color="auto" w:fill="F2F2F2" w:themeFill="background1" w:themeFillShade="F2"/>
          </w:tcPr>
          <w:p w14:paraId="79396BC4" w14:textId="77777777" w:rsidR="00066C81" w:rsidRDefault="00066C81" w:rsidP="00ED69E6">
            <w:pPr>
              <w:rPr>
                <w:b/>
              </w:rPr>
            </w:pPr>
            <w:r>
              <w:rPr>
                <w:b/>
              </w:rPr>
              <w:t>Project Title</w:t>
            </w:r>
          </w:p>
          <w:p w14:paraId="2AE8459A" w14:textId="77777777" w:rsidR="00066C81" w:rsidRPr="00B11D52" w:rsidRDefault="00066C81" w:rsidP="00ED69E6">
            <w:pPr>
              <w:rPr>
                <w:b/>
              </w:rPr>
            </w:pPr>
          </w:p>
        </w:tc>
        <w:tc>
          <w:tcPr>
            <w:tcW w:w="7036" w:type="dxa"/>
          </w:tcPr>
          <w:p w14:paraId="2BC2E11D" w14:textId="42EFE02E" w:rsidR="00066C81" w:rsidRDefault="00BA6B04" w:rsidP="00ED69E6">
            <w:r>
              <w:t>Accessing deuterated amine-based p</w:t>
            </w:r>
            <w:r w:rsidRPr="00EF0F13">
              <w:t>harmaceuticals</w:t>
            </w:r>
            <w:r>
              <w:t xml:space="preserve"> through new approaches to h</w:t>
            </w:r>
            <w:r w:rsidRPr="004E0A45">
              <w:t xml:space="preserve">ydrogen </w:t>
            </w:r>
            <w:r>
              <w:t>i</w:t>
            </w:r>
            <w:r w:rsidRPr="004E0A45">
              <w:t xml:space="preserve">sotope </w:t>
            </w:r>
            <w:r>
              <w:t>e</w:t>
            </w:r>
            <w:r w:rsidRPr="004E0A45">
              <w:t>xchange</w:t>
            </w:r>
          </w:p>
        </w:tc>
      </w:tr>
      <w:tr w:rsidR="00066C81" w14:paraId="4C9CB2BA" w14:textId="77777777" w:rsidTr="00103312">
        <w:tc>
          <w:tcPr>
            <w:tcW w:w="9282" w:type="dxa"/>
            <w:gridSpan w:val="2"/>
            <w:shd w:val="clear" w:color="auto" w:fill="F2F2F2" w:themeFill="background1" w:themeFillShade="F2"/>
          </w:tcPr>
          <w:p w14:paraId="3D17942F" w14:textId="77777777" w:rsidR="00066C81" w:rsidRDefault="00066C81" w:rsidP="00066C81">
            <w:r w:rsidRPr="003A7DAE">
              <w:rPr>
                <w:b/>
                <w:highlight w:val="lightGray"/>
              </w:rPr>
              <w:t>Project Summary</w:t>
            </w:r>
            <w:r>
              <w:rPr>
                <w:b/>
              </w:rPr>
              <w:t xml:space="preserve"> </w:t>
            </w:r>
          </w:p>
        </w:tc>
      </w:tr>
      <w:tr w:rsidR="00BA6B04" w14:paraId="51FA071A" w14:textId="77777777" w:rsidTr="00103312">
        <w:tc>
          <w:tcPr>
            <w:tcW w:w="9282" w:type="dxa"/>
            <w:gridSpan w:val="2"/>
          </w:tcPr>
          <w:p w14:paraId="0A40FCD7" w14:textId="77777777" w:rsidR="00BA6B04" w:rsidRDefault="00BA6B04" w:rsidP="00BA6B04">
            <w:pPr>
              <w:spacing w:line="276" w:lineRule="auto"/>
            </w:pPr>
            <w:r>
              <w:t xml:space="preserve">Deuterium- and tritium-labelled organic compounds are essential throughout academic and industrial research. They are utilised in the </w:t>
            </w:r>
            <w:r w:rsidRPr="00580641">
              <w:t xml:space="preserve">investigation </w:t>
            </w:r>
            <w:r>
              <w:t>of r</w:t>
            </w:r>
            <w:r w:rsidRPr="00580641">
              <w:t>eaction mechanism</w:t>
            </w:r>
            <w:r>
              <w:t>s,</w:t>
            </w:r>
            <w:r w:rsidRPr="00580641">
              <w:t xml:space="preserve"> neutron </w:t>
            </w:r>
            <w:r>
              <w:t xml:space="preserve">scattering, and significantly throughout the drug discovery process </w:t>
            </w:r>
            <w:r w:rsidRPr="00580641">
              <w:t xml:space="preserve">from target identification to clinical trials. For example: (1) Receptor binding studies rely on the use of </w:t>
            </w:r>
            <w:r>
              <w:t>tritium</w:t>
            </w:r>
            <w:r w:rsidRPr="00580641">
              <w:t xml:space="preserve">-labelled </w:t>
            </w:r>
            <w:r>
              <w:t>molecules</w:t>
            </w:r>
            <w:r w:rsidRPr="00580641">
              <w:t xml:space="preserve">; (2) </w:t>
            </w:r>
            <w:r>
              <w:t>deuterium</w:t>
            </w:r>
            <w:r w:rsidRPr="00580641">
              <w:t xml:space="preserve">-labelled MS standards aid identification of metabolites from animal and human studies; (3) </w:t>
            </w:r>
            <w:r>
              <w:t>deuterium-</w:t>
            </w:r>
            <w:r w:rsidRPr="00580641">
              <w:t xml:space="preserve">labels serve as simple </w:t>
            </w:r>
            <w:proofErr w:type="spellStart"/>
            <w:r w:rsidRPr="00580641">
              <w:t>bioisosteres</w:t>
            </w:r>
            <w:proofErr w:type="spellEnd"/>
            <w:r w:rsidRPr="00580641">
              <w:t xml:space="preserve"> for </w:t>
            </w:r>
            <w:r>
              <w:t>hydrogen</w:t>
            </w:r>
            <w:r w:rsidRPr="00580641">
              <w:t xml:space="preserve"> and can alter ADME properties, and; (4) </w:t>
            </w:r>
            <w:r>
              <w:t>r</w:t>
            </w:r>
            <w:r w:rsidRPr="00580641">
              <w:t xml:space="preserve">egulatory authorities often require radiolabelled (i.e. </w:t>
            </w:r>
            <w:r>
              <w:t>tritium</w:t>
            </w:r>
            <w:r w:rsidRPr="00580641">
              <w:t xml:space="preserve">) in vivo metabolism studies. Approved </w:t>
            </w:r>
            <w:r>
              <w:t>deuterium</w:t>
            </w:r>
            <w:r w:rsidRPr="00580641">
              <w:t xml:space="preserve">-labelled drugs are increasing in prevalence, and </w:t>
            </w:r>
            <w:r>
              <w:t>deuterium</w:t>
            </w:r>
            <w:r w:rsidRPr="00580641">
              <w:t xml:space="preserve">-derivatives offer the opportunity for </w:t>
            </w:r>
            <w:r>
              <w:t>new chemical entities</w:t>
            </w:r>
            <w:r w:rsidRPr="00580641">
              <w:t>, but no clear regulatory framework has yet been established.</w:t>
            </w:r>
            <w:r>
              <w:t xml:space="preserve"> </w:t>
            </w:r>
            <w:r w:rsidRPr="00580641">
              <w:t xml:space="preserve">Therefore, methods that allow for precise control of </w:t>
            </w:r>
            <w:proofErr w:type="spellStart"/>
            <w:r w:rsidRPr="00580641">
              <w:t>regio</w:t>
            </w:r>
            <w:proofErr w:type="spellEnd"/>
            <w:r w:rsidRPr="00580641">
              <w:t xml:space="preserve">-, chemo- and stereoselectivity </w:t>
            </w:r>
            <w:r>
              <w:t>in generating deuterium- and tritium-labelled organic compounds at l</w:t>
            </w:r>
            <w:r w:rsidRPr="004637B7">
              <w:t xml:space="preserve">ate-stage via direct exchange </w:t>
            </w:r>
            <w:r>
              <w:t>(</w:t>
            </w:r>
            <w:proofErr w:type="spellStart"/>
            <w:r>
              <w:t>ie</w:t>
            </w:r>
            <w:proofErr w:type="spellEnd"/>
            <w:r>
              <w:t xml:space="preserve"> the direct replacement of hydrogen for deuterium or tritium in a complex molecule which avoids the</w:t>
            </w:r>
            <w:r w:rsidRPr="004637B7">
              <w:t xml:space="preserve"> need for </w:t>
            </w:r>
            <w:r>
              <w:t xml:space="preserve">costly and time consuming </w:t>
            </w:r>
            <w:r w:rsidRPr="004637B7">
              <w:rPr>
                <w:i/>
                <w:iCs/>
              </w:rPr>
              <w:t>de novo</w:t>
            </w:r>
            <w:r w:rsidRPr="004637B7">
              <w:t xml:space="preserve"> synthesis</w:t>
            </w:r>
            <w:r>
              <w:t xml:space="preserve">) will </w:t>
            </w:r>
            <w:r w:rsidRPr="00580641">
              <w:t>be of strategic importance</w:t>
            </w:r>
            <w:r>
              <w:t xml:space="preserve">.  </w:t>
            </w:r>
          </w:p>
          <w:p w14:paraId="7A3072A2" w14:textId="77777777" w:rsidR="00BA6B04" w:rsidRDefault="0013670D" w:rsidP="00BA6B04">
            <w:pPr>
              <w:spacing w:line="276" w:lineRule="auto"/>
              <w:jc w:val="center"/>
            </w:pPr>
            <w:r>
              <w:rPr>
                <w:noProof/>
              </w:rPr>
              <w:object w:dxaOrig="7190" w:dyaOrig="2642" w14:anchorId="19C94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1pt;height:94.5pt;mso-width-percent:0;mso-height-percent:0;mso-width-percent:0;mso-height-percent:0" o:ole="">
                  <v:imagedata r:id="rId7" o:title=""/>
                </v:shape>
                <o:OLEObject Type="Embed" ProgID="ChemDraw.Document.6.0" ShapeID="_x0000_i1025" DrawAspect="Content" ObjectID="_1829990708" r:id="rId8"/>
              </w:object>
            </w:r>
          </w:p>
          <w:p w14:paraId="2FAAA956" w14:textId="77777777" w:rsidR="00BA6B04" w:rsidRDefault="00BA6B04" w:rsidP="00BA6B04">
            <w:pPr>
              <w:spacing w:line="276" w:lineRule="auto"/>
            </w:pPr>
          </w:p>
          <w:p w14:paraId="412F2514" w14:textId="77777777" w:rsidR="00BA6B04" w:rsidRDefault="00BA6B04" w:rsidP="00BA6B04">
            <w:pPr>
              <w:spacing w:line="276" w:lineRule="auto"/>
            </w:pPr>
            <w:r>
              <w:t xml:space="preserve">The project will build on the </w:t>
            </w:r>
            <w:proofErr w:type="spellStart"/>
            <w:r>
              <w:t>Pulis</w:t>
            </w:r>
            <w:proofErr w:type="spellEnd"/>
            <w:r>
              <w:t>’ group expertise on the application of main group element reactivity,</w:t>
            </w:r>
            <w:r w:rsidRPr="001168CD">
              <w:rPr>
                <w:vertAlign w:val="superscript"/>
              </w:rPr>
              <w:t>[1-3]</w:t>
            </w:r>
            <w:r>
              <w:t xml:space="preserve"> and will utilise the </w:t>
            </w:r>
            <w:r w:rsidRPr="00B7706B">
              <w:t xml:space="preserve">unusual </w:t>
            </w:r>
            <w:r>
              <w:t xml:space="preserve">and unique </w:t>
            </w:r>
            <w:r w:rsidRPr="00B7706B">
              <w:t xml:space="preserve">ability of organoboranes </w:t>
            </w:r>
            <w:r>
              <w:t xml:space="preserve">to activate </w:t>
            </w:r>
            <w:r w:rsidRPr="00B7706B">
              <w:t>α-amino C(</w:t>
            </w:r>
            <w:r w:rsidRPr="00B7706B">
              <w:rPr>
                <w:i/>
                <w:iCs/>
              </w:rPr>
              <w:t>sp</w:t>
            </w:r>
            <w:r w:rsidRPr="00B7706B">
              <w:rPr>
                <w:i/>
                <w:iCs/>
                <w:vertAlign w:val="superscript"/>
              </w:rPr>
              <w:t>3</w:t>
            </w:r>
            <w:r w:rsidRPr="00B7706B">
              <w:t>)−H bond</w:t>
            </w:r>
            <w:r>
              <w:t xml:space="preserve">s in the development of a new approach to late-stage deuterium- and tritium-labelling of amine-containing pharmaceutical compounds. The new methodology will be regioselective and deliver high levels of isotope incorporation that is suitable for a variety of different industrial and academic research applications. </w:t>
            </w:r>
          </w:p>
          <w:p w14:paraId="48AE4C21" w14:textId="77777777" w:rsidR="00BA6B04" w:rsidRDefault="00BA6B04" w:rsidP="00BA6B04">
            <w:pPr>
              <w:spacing w:line="276" w:lineRule="auto"/>
            </w:pPr>
          </w:p>
          <w:p w14:paraId="61AB5BFD" w14:textId="77777777" w:rsidR="00BA6B04" w:rsidRDefault="00BA6B04" w:rsidP="00BA6B04">
            <w:pPr>
              <w:spacing w:line="276" w:lineRule="auto"/>
              <w:rPr>
                <w:b/>
              </w:rPr>
            </w:pPr>
            <w:r>
              <w:t>We have exciting preliminary results from which to launch this project. The project will involve organic chemistry and relevant analytical techniques (primarily NMR and MS). To ensure that methodology developed is suitable for industrial applications, we will work closely with established partners from the pharmaceutical industry, including performing late-stage-</w:t>
            </w:r>
            <w:proofErr w:type="spellStart"/>
            <w:r>
              <w:t>t</w:t>
            </w:r>
            <w:r w:rsidRPr="001819DB">
              <w:t>ritiation</w:t>
            </w:r>
            <w:proofErr w:type="spellEnd"/>
            <w:r>
              <w:t xml:space="preserve"> at an industrial </w:t>
            </w:r>
            <w:r>
              <w:lastRenderedPageBreak/>
              <w:t>site. The final aims, will be to test the deuterated amine-based pharmaceuticals with industrial academic collaborators, leveraging partners who have interests in specific approved drugs (</w:t>
            </w:r>
            <w:proofErr w:type="spellStart"/>
            <w:r>
              <w:t>ie</w:t>
            </w:r>
            <w:proofErr w:type="spellEnd"/>
            <w:r>
              <w:t xml:space="preserve"> patent holders) and/or therapeutic areas.</w:t>
            </w:r>
          </w:p>
          <w:p w14:paraId="52EFBB87" w14:textId="77777777" w:rsidR="00BA6B04" w:rsidRDefault="00BA6B04" w:rsidP="00BA6B04">
            <w:pPr>
              <w:rPr>
                <w:b/>
              </w:rPr>
            </w:pPr>
          </w:p>
        </w:tc>
      </w:tr>
      <w:tr w:rsidR="00103312" w14:paraId="703CFC4C" w14:textId="77777777" w:rsidTr="00103312">
        <w:tc>
          <w:tcPr>
            <w:tcW w:w="9282" w:type="dxa"/>
            <w:gridSpan w:val="2"/>
            <w:shd w:val="clear" w:color="auto" w:fill="F2F2F2" w:themeFill="background1" w:themeFillShade="F2"/>
          </w:tcPr>
          <w:p w14:paraId="40B4B97E" w14:textId="39FA6C4F" w:rsidR="00103312" w:rsidRDefault="00103312" w:rsidP="00103312">
            <w:r>
              <w:rPr>
                <w:b/>
              </w:rPr>
              <w:lastRenderedPageBreak/>
              <w:t>References</w:t>
            </w:r>
          </w:p>
        </w:tc>
      </w:tr>
      <w:tr w:rsidR="00BA6B04" w14:paraId="6D3114C6" w14:textId="77777777" w:rsidTr="00103312">
        <w:tc>
          <w:tcPr>
            <w:tcW w:w="9282" w:type="dxa"/>
            <w:gridSpan w:val="2"/>
          </w:tcPr>
          <w:p w14:paraId="447934F0" w14:textId="77777777" w:rsidR="00BA6B04" w:rsidRDefault="00BA6B04" w:rsidP="00BA6B04">
            <w:pPr>
              <w:spacing w:line="276" w:lineRule="auto"/>
              <w:jc w:val="center"/>
              <w:rPr>
                <w:b/>
              </w:rPr>
            </w:pPr>
          </w:p>
          <w:p w14:paraId="78F0A583" w14:textId="77777777" w:rsidR="00BA6B04" w:rsidRDefault="00BA6B04" w:rsidP="00BA6B04">
            <w:pPr>
              <w:rPr>
                <w:rFonts w:eastAsia="Times New Roman"/>
                <w:szCs w:val="24"/>
              </w:rPr>
            </w:pPr>
            <w:r w:rsidRPr="001030DC">
              <w:rPr>
                <w:rFonts w:eastAsia="Times New Roman"/>
                <w:szCs w:val="24"/>
              </w:rPr>
              <w:t xml:space="preserve">[1] Alvarez-Montoya, Gillions, Winfrey, Hawker, Singh, Ortu, Fu, Li, </w:t>
            </w:r>
            <w:proofErr w:type="spellStart"/>
            <w:r w:rsidRPr="001030DC">
              <w:rPr>
                <w:rFonts w:eastAsia="Times New Roman"/>
                <w:szCs w:val="24"/>
              </w:rPr>
              <w:t>Pulis</w:t>
            </w:r>
            <w:proofErr w:type="spellEnd"/>
            <w:r w:rsidRPr="001030DC">
              <w:rPr>
                <w:rFonts w:eastAsia="Times New Roman"/>
                <w:szCs w:val="24"/>
              </w:rPr>
              <w:t xml:space="preserve">, </w:t>
            </w:r>
            <w:r w:rsidRPr="001030DC">
              <w:rPr>
                <w:rFonts w:eastAsia="Times New Roman"/>
                <w:i/>
                <w:iCs/>
                <w:szCs w:val="24"/>
              </w:rPr>
              <w:t xml:space="preserve">ACS </w:t>
            </w:r>
            <w:proofErr w:type="spellStart"/>
            <w:r w:rsidRPr="001030DC">
              <w:rPr>
                <w:rFonts w:eastAsia="Times New Roman"/>
                <w:i/>
                <w:iCs/>
                <w:szCs w:val="24"/>
              </w:rPr>
              <w:t>Catal</w:t>
            </w:r>
            <w:proofErr w:type="spellEnd"/>
            <w:r>
              <w:rPr>
                <w:rFonts w:eastAsia="Times New Roman"/>
                <w:i/>
                <w:iCs/>
                <w:szCs w:val="24"/>
              </w:rPr>
              <w:t>.</w:t>
            </w:r>
            <w:r w:rsidRPr="001030DC">
              <w:rPr>
                <w:rFonts w:eastAsia="Times New Roman"/>
                <w:szCs w:val="24"/>
              </w:rPr>
              <w:t xml:space="preserve"> </w:t>
            </w:r>
            <w:r w:rsidRPr="001030DC">
              <w:rPr>
                <w:rFonts w:eastAsia="Times New Roman"/>
                <w:b/>
                <w:bCs/>
                <w:szCs w:val="24"/>
              </w:rPr>
              <w:t>2024</w:t>
            </w:r>
            <w:r w:rsidRPr="001030DC">
              <w:rPr>
                <w:rFonts w:eastAsia="Times New Roman"/>
                <w:szCs w:val="24"/>
              </w:rPr>
              <w:t xml:space="preserve">, </w:t>
            </w:r>
            <w:r w:rsidRPr="001030DC">
              <w:rPr>
                <w:rFonts w:eastAsia="Times New Roman"/>
                <w:i/>
                <w:iCs/>
                <w:szCs w:val="24"/>
              </w:rPr>
              <w:t>14</w:t>
            </w:r>
            <w:r w:rsidRPr="001030DC">
              <w:rPr>
                <w:rFonts w:eastAsia="Times New Roman"/>
                <w:szCs w:val="24"/>
              </w:rPr>
              <w:t xml:space="preserve">, 4856. </w:t>
            </w:r>
          </w:p>
          <w:p w14:paraId="430A99FC" w14:textId="77777777" w:rsidR="00BA6B04" w:rsidRPr="001030DC" w:rsidRDefault="00BA6B04" w:rsidP="00BA6B04">
            <w:pPr>
              <w:rPr>
                <w:rFonts w:eastAsia="Times New Roman"/>
                <w:szCs w:val="24"/>
              </w:rPr>
            </w:pPr>
          </w:p>
          <w:p w14:paraId="08C23B15" w14:textId="77777777" w:rsidR="00BA6B04" w:rsidRDefault="00BA6B04" w:rsidP="00BA6B04">
            <w:pPr>
              <w:rPr>
                <w:rFonts w:eastAsia="Times New Roman"/>
                <w:szCs w:val="24"/>
              </w:rPr>
            </w:pPr>
            <w:r w:rsidRPr="001030DC">
              <w:rPr>
                <w:rFonts w:eastAsia="Times New Roman"/>
                <w:szCs w:val="24"/>
              </w:rPr>
              <w:t xml:space="preserve">[2] </w:t>
            </w:r>
            <w:proofErr w:type="spellStart"/>
            <w:r w:rsidRPr="001030DC">
              <w:rPr>
                <w:rFonts w:eastAsia="Times New Roman"/>
                <w:szCs w:val="24"/>
              </w:rPr>
              <w:t>Basak</w:t>
            </w:r>
            <w:proofErr w:type="spellEnd"/>
            <w:r w:rsidRPr="001030DC">
              <w:rPr>
                <w:rFonts w:eastAsia="Times New Roman"/>
                <w:szCs w:val="24"/>
              </w:rPr>
              <w:t xml:space="preserve">, Alvarez-Montoya, Winfrey, </w:t>
            </w:r>
            <w:proofErr w:type="spellStart"/>
            <w:r w:rsidRPr="001030DC">
              <w:rPr>
                <w:rFonts w:eastAsia="Times New Roman"/>
                <w:szCs w:val="24"/>
              </w:rPr>
              <w:t>Melen</w:t>
            </w:r>
            <w:proofErr w:type="spellEnd"/>
            <w:r w:rsidRPr="001030DC">
              <w:rPr>
                <w:rFonts w:eastAsia="Times New Roman"/>
                <w:szCs w:val="24"/>
              </w:rPr>
              <w:t xml:space="preserve">, Morrill, </w:t>
            </w:r>
            <w:proofErr w:type="spellStart"/>
            <w:r w:rsidRPr="001030DC">
              <w:rPr>
                <w:rFonts w:eastAsia="Times New Roman"/>
                <w:szCs w:val="24"/>
              </w:rPr>
              <w:t>Pulis</w:t>
            </w:r>
            <w:proofErr w:type="spellEnd"/>
            <w:r w:rsidRPr="001030DC">
              <w:rPr>
                <w:rFonts w:eastAsia="Times New Roman"/>
                <w:szCs w:val="24"/>
              </w:rPr>
              <w:t xml:space="preserve">, </w:t>
            </w:r>
            <w:r w:rsidRPr="001030DC">
              <w:rPr>
                <w:rFonts w:eastAsia="Times New Roman"/>
                <w:i/>
                <w:iCs/>
                <w:szCs w:val="24"/>
              </w:rPr>
              <w:t xml:space="preserve">ACS </w:t>
            </w:r>
            <w:proofErr w:type="spellStart"/>
            <w:r w:rsidRPr="001030DC">
              <w:rPr>
                <w:rFonts w:eastAsia="Times New Roman"/>
                <w:i/>
                <w:iCs/>
                <w:szCs w:val="24"/>
              </w:rPr>
              <w:t>Catal</w:t>
            </w:r>
            <w:proofErr w:type="spellEnd"/>
            <w:r w:rsidRPr="001030DC">
              <w:rPr>
                <w:rFonts w:eastAsia="Times New Roman"/>
                <w:szCs w:val="24"/>
              </w:rPr>
              <w:t xml:space="preserve">. </w:t>
            </w:r>
            <w:r w:rsidRPr="001030DC">
              <w:rPr>
                <w:rFonts w:eastAsia="Times New Roman"/>
                <w:b/>
                <w:bCs/>
                <w:szCs w:val="24"/>
              </w:rPr>
              <w:t>2020</w:t>
            </w:r>
            <w:r w:rsidRPr="001030DC">
              <w:rPr>
                <w:rFonts w:eastAsia="Times New Roman"/>
                <w:szCs w:val="24"/>
              </w:rPr>
              <w:t xml:space="preserve">, </w:t>
            </w:r>
            <w:r w:rsidRPr="001030DC">
              <w:rPr>
                <w:rFonts w:eastAsia="Times New Roman"/>
                <w:i/>
                <w:iCs/>
                <w:szCs w:val="24"/>
              </w:rPr>
              <w:t>10</w:t>
            </w:r>
            <w:r w:rsidRPr="001030DC">
              <w:rPr>
                <w:rFonts w:eastAsia="Times New Roman"/>
                <w:szCs w:val="24"/>
              </w:rPr>
              <w:t>, 4835.</w:t>
            </w:r>
          </w:p>
          <w:p w14:paraId="1E6142A3" w14:textId="77777777" w:rsidR="00BA6B04" w:rsidRPr="001030DC" w:rsidRDefault="00BA6B04" w:rsidP="00BA6B04">
            <w:pPr>
              <w:rPr>
                <w:rFonts w:eastAsia="Times New Roman"/>
                <w:szCs w:val="24"/>
              </w:rPr>
            </w:pPr>
          </w:p>
          <w:p w14:paraId="14462EED" w14:textId="77777777" w:rsidR="00BA6B04" w:rsidRPr="001030DC" w:rsidRDefault="00BA6B04" w:rsidP="00BA6B04">
            <w:pPr>
              <w:spacing w:line="276" w:lineRule="auto"/>
              <w:rPr>
                <w:b/>
                <w:szCs w:val="24"/>
              </w:rPr>
            </w:pPr>
            <w:r w:rsidRPr="001030DC">
              <w:rPr>
                <w:rFonts w:eastAsia="Times New Roman"/>
                <w:szCs w:val="24"/>
              </w:rPr>
              <w:t xml:space="preserve">[3] </w:t>
            </w:r>
            <w:proofErr w:type="spellStart"/>
            <w:r w:rsidRPr="001030DC">
              <w:rPr>
                <w:rFonts w:eastAsia="Times New Roman"/>
                <w:szCs w:val="24"/>
              </w:rPr>
              <w:t>Basak</w:t>
            </w:r>
            <w:proofErr w:type="spellEnd"/>
            <w:r w:rsidRPr="001030DC">
              <w:rPr>
                <w:rFonts w:eastAsia="Times New Roman"/>
                <w:szCs w:val="24"/>
              </w:rPr>
              <w:t xml:space="preserve">, Winfrey, </w:t>
            </w:r>
            <w:proofErr w:type="spellStart"/>
            <w:r w:rsidRPr="001030DC">
              <w:rPr>
                <w:rFonts w:eastAsia="Times New Roman"/>
                <w:szCs w:val="24"/>
              </w:rPr>
              <w:t>Kustiana</w:t>
            </w:r>
            <w:proofErr w:type="spellEnd"/>
            <w:r w:rsidRPr="001030DC">
              <w:rPr>
                <w:rFonts w:eastAsia="Times New Roman"/>
                <w:szCs w:val="24"/>
              </w:rPr>
              <w:t xml:space="preserve">, </w:t>
            </w:r>
            <w:proofErr w:type="spellStart"/>
            <w:r w:rsidRPr="001030DC">
              <w:rPr>
                <w:rFonts w:eastAsia="Times New Roman"/>
                <w:szCs w:val="24"/>
              </w:rPr>
              <w:t>Melen</w:t>
            </w:r>
            <w:proofErr w:type="spellEnd"/>
            <w:r w:rsidRPr="001030DC">
              <w:rPr>
                <w:rFonts w:eastAsia="Times New Roman"/>
                <w:szCs w:val="24"/>
              </w:rPr>
              <w:t xml:space="preserve">, Morrill, </w:t>
            </w:r>
            <w:proofErr w:type="spellStart"/>
            <w:r w:rsidRPr="001030DC">
              <w:rPr>
                <w:rFonts w:eastAsia="Times New Roman"/>
                <w:szCs w:val="24"/>
              </w:rPr>
              <w:t>Pulis</w:t>
            </w:r>
            <w:proofErr w:type="spellEnd"/>
            <w:r w:rsidRPr="001030DC">
              <w:rPr>
                <w:rFonts w:eastAsia="Times New Roman"/>
                <w:szCs w:val="24"/>
              </w:rPr>
              <w:t xml:space="preserve">, </w:t>
            </w:r>
            <w:r w:rsidRPr="001030DC">
              <w:rPr>
                <w:rFonts w:eastAsia="Times New Roman"/>
                <w:i/>
                <w:iCs/>
                <w:szCs w:val="24"/>
              </w:rPr>
              <w:t>Chem. Soc. Rev.</w:t>
            </w:r>
            <w:r w:rsidRPr="001030DC">
              <w:rPr>
                <w:rFonts w:eastAsia="Times New Roman"/>
                <w:szCs w:val="24"/>
              </w:rPr>
              <w:t xml:space="preserve"> </w:t>
            </w:r>
            <w:r w:rsidRPr="001030DC">
              <w:rPr>
                <w:rFonts w:eastAsia="Times New Roman"/>
                <w:b/>
                <w:bCs/>
                <w:szCs w:val="24"/>
              </w:rPr>
              <w:t>2021</w:t>
            </w:r>
            <w:r w:rsidRPr="001030DC">
              <w:rPr>
                <w:rFonts w:eastAsia="Times New Roman"/>
                <w:szCs w:val="24"/>
              </w:rPr>
              <w:t xml:space="preserve">, </w:t>
            </w:r>
            <w:r w:rsidRPr="001030DC">
              <w:rPr>
                <w:rFonts w:eastAsia="Times New Roman"/>
                <w:i/>
                <w:iCs/>
                <w:szCs w:val="24"/>
              </w:rPr>
              <w:t>50</w:t>
            </w:r>
            <w:r w:rsidRPr="001030DC">
              <w:rPr>
                <w:rFonts w:eastAsia="Times New Roman"/>
                <w:szCs w:val="24"/>
              </w:rPr>
              <w:t>, 3720.</w:t>
            </w:r>
          </w:p>
          <w:p w14:paraId="4CC99A4B" w14:textId="65428871" w:rsidR="00BA6B04" w:rsidRDefault="00BA6B04" w:rsidP="00BA6B04">
            <w:pPr>
              <w:rPr>
                <w:b/>
              </w:rPr>
            </w:pPr>
          </w:p>
        </w:tc>
      </w:tr>
    </w:tbl>
    <w:p w14:paraId="7FEF6135" w14:textId="77777777" w:rsidR="00066C81" w:rsidRDefault="00066C81" w:rsidP="00066C81">
      <w:pPr>
        <w:spacing w:after="0" w:line="240" w:lineRule="auto"/>
        <w:rPr>
          <w:b/>
          <w:u w:val="single"/>
        </w:rPr>
      </w:pPr>
    </w:p>
    <w:p w14:paraId="1D713C9F" w14:textId="77777777" w:rsidR="00066C81" w:rsidRPr="00BD5F21" w:rsidRDefault="00066C81" w:rsidP="00066C81">
      <w:pPr>
        <w:spacing w:after="0" w:line="240" w:lineRule="auto"/>
        <w:rPr>
          <w:b/>
          <w:bCs/>
        </w:rPr>
      </w:pPr>
    </w:p>
    <w:sectPr w:rsidR="00066C81" w:rsidRPr="00BD5F21" w:rsidSect="00477FE3">
      <w:pgSz w:w="11906" w:h="16838"/>
      <w:pgMar w:top="1276" w:right="1135" w:bottom="709" w:left="1133" w:header="720" w:footer="88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D10D40"/>
    <w:multiLevelType w:val="hybridMultilevel"/>
    <w:tmpl w:val="0F0A79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6C81"/>
    <w:rsid w:val="00045AA6"/>
    <w:rsid w:val="00066C81"/>
    <w:rsid w:val="000D3D42"/>
    <w:rsid w:val="00103312"/>
    <w:rsid w:val="0013670D"/>
    <w:rsid w:val="00203CDE"/>
    <w:rsid w:val="002A3F74"/>
    <w:rsid w:val="003A7DAE"/>
    <w:rsid w:val="0055029A"/>
    <w:rsid w:val="00572A67"/>
    <w:rsid w:val="005838F2"/>
    <w:rsid w:val="006F46FB"/>
    <w:rsid w:val="007E05F9"/>
    <w:rsid w:val="00913D23"/>
    <w:rsid w:val="009C47A8"/>
    <w:rsid w:val="009D6A4D"/>
    <w:rsid w:val="009E72AB"/>
    <w:rsid w:val="00AE49DF"/>
    <w:rsid w:val="00BA6B04"/>
    <w:rsid w:val="00BB70D0"/>
    <w:rsid w:val="00BD5F21"/>
    <w:rsid w:val="00C272CA"/>
    <w:rsid w:val="00C446A7"/>
    <w:rsid w:val="00C90893"/>
    <w:rsid w:val="00DE6413"/>
    <w:rsid w:val="00E37A58"/>
    <w:rsid w:val="00F059C8"/>
    <w:rsid w:val="00F21AE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B74C236"/>
  <w15:chartTrackingRefBased/>
  <w15:docId w15:val="{87EC11FF-9B23-4746-AD2B-2639FE3C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6C81"/>
    <w:rPr>
      <w:rFonts w:ascii="Calibri" w:eastAsia="Calibri" w:hAnsi="Calibri" w:cs="Calibri"/>
      <w:color w:val="00000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E49DF"/>
    <w:pPr>
      <w:ind w:left="720"/>
      <w:contextualSpacing/>
    </w:pPr>
  </w:style>
  <w:style w:type="character" w:styleId="Hyperlink">
    <w:name w:val="Hyperlink"/>
    <w:basedOn w:val="DefaultParagraphFont"/>
    <w:uiPriority w:val="99"/>
    <w:unhideWhenUsed/>
    <w:rsid w:val="00AE49DF"/>
    <w:rPr>
      <w:color w:val="0563C1" w:themeColor="hyperlink"/>
      <w:u w:val="single"/>
    </w:rPr>
  </w:style>
  <w:style w:type="character" w:styleId="UnresolvedMention">
    <w:name w:val="Unresolved Mention"/>
    <w:basedOn w:val="DefaultParagraphFont"/>
    <w:uiPriority w:val="99"/>
    <w:semiHidden/>
    <w:unhideWhenUsed/>
    <w:rsid w:val="00AE49D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jthodgkinson@leicester.ac.uk" TargetMode="External"/><Relationship Id="rId5" Type="http://schemas.openxmlformats.org/officeDocument/2006/relationships/hyperlink" Target="mailto:a.pulis@le.ac.uk"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488</Words>
  <Characters>278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University of Leicester</Company>
  <LinksUpToDate>false</LinksUpToDate>
  <CharactersWithSpaces>3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en White</dc:creator>
  <cp:keywords/>
  <dc:description/>
  <cp:lastModifiedBy>White, Karen L.</cp:lastModifiedBy>
  <cp:revision>3</cp:revision>
  <dcterms:created xsi:type="dcterms:W3CDTF">2026-01-15T11:12:00Z</dcterms:created>
  <dcterms:modified xsi:type="dcterms:W3CDTF">2026-01-15T13:59:00Z</dcterms:modified>
</cp:coreProperties>
</file>